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7"/>
  </p:notesMasterIdLst>
  <p:handoutMasterIdLst>
    <p:handoutMasterId r:id="rId18"/>
  </p:handoutMasterIdLst>
  <p:sldIdLst>
    <p:sldId id="392" r:id="rId3"/>
    <p:sldId id="408" r:id="rId4"/>
    <p:sldId id="461" r:id="rId5"/>
    <p:sldId id="410" r:id="rId6"/>
    <p:sldId id="463" r:id="rId7"/>
    <p:sldId id="484" r:id="rId8"/>
    <p:sldId id="412" r:id="rId9"/>
    <p:sldId id="443" r:id="rId10"/>
    <p:sldId id="464" r:id="rId11"/>
    <p:sldId id="474" r:id="rId12"/>
    <p:sldId id="473" r:id="rId13"/>
    <p:sldId id="446" r:id="rId14"/>
    <p:sldId id="460" r:id="rId15"/>
    <p:sldId id="459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1320" y="-952"/>
      </p:cViewPr>
      <p:guideLst>
        <p:guide orient="horz" pos="2112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519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  <p:sldLayoutId id="2147483665" r:id="rId9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40588" y="6553200"/>
            <a:ext cx="11034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dirty="0" smtClean="0"/>
              <a:t>Truth Tables</a:t>
            </a:r>
            <a:br>
              <a:rPr lang="en-US" sz="8800" b="0" dirty="0" smtClean="0"/>
            </a:br>
            <a:r>
              <a:rPr lang="en-US" sz="8800" b="0" dirty="0" smtClean="0"/>
              <a:t>Equivalence</a:t>
            </a:r>
            <a:br>
              <a:rPr lang="en-US" sz="8800" b="0" dirty="0" smtClean="0"/>
            </a:br>
            <a:r>
              <a:rPr lang="en-US" sz="8800" b="0" dirty="0" smtClean="0"/>
              <a:t>Validity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49400" y="317500"/>
            <a:ext cx="7594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202106" y="2282381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381500" y="2988101"/>
            <a:ext cx="43854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03700" y="3771900"/>
            <a:ext cx="4520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400" dirty="0">
                <a:solidFill>
                  <a:srgbClr val="0000E5"/>
                </a:solidFill>
                <a:latin typeface="Comic Sans MS" pitchFamily="66" charset="0"/>
              </a:rPr>
              <a:t>OR  NOT</a:t>
            </a:r>
            <a:r>
              <a:rPr lang="en-US" sz="4800" dirty="0">
                <a:latin typeface="Comic Sans MS" pitchFamily="66" charset="0"/>
              </a:rPr>
              <a:t>(P)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2"/>
          <p:cNvSpPr>
            <a:spLocks noGrp="1"/>
          </p:cNvSpPr>
          <p:nvPr>
            <p:ph type="title"/>
          </p:nvPr>
        </p:nvSpPr>
        <p:spPr>
          <a:xfrm>
            <a:off x="2406362" y="327882"/>
            <a:ext cx="6293138" cy="1158017"/>
          </a:xfrm>
        </p:spPr>
        <p:txBody>
          <a:bodyPr/>
          <a:lstStyle/>
          <a:p>
            <a:r>
              <a:rPr lang="en-US" sz="4000" dirty="0" err="1" smtClean="0"/>
              <a:t>Satisfiability</a:t>
            </a:r>
            <a:r>
              <a:rPr lang="en-US" sz="4000" dirty="0" smtClean="0"/>
              <a:t> &amp; Validity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8986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3009900" y="330199"/>
            <a:ext cx="5626497" cy="1079501"/>
          </a:xfrm>
        </p:spPr>
        <p:txBody>
          <a:bodyPr/>
          <a:lstStyle/>
          <a:p>
            <a:r>
              <a:rPr lang="en-US" sz="4000" dirty="0" smtClean="0"/>
              <a:t>Equivalence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436420" y="2014673"/>
            <a:ext cx="82997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and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6000" dirty="0" smtClean="0">
                <a:latin typeface="Comic Sans MS" pitchFamily="66" charset="0"/>
              </a:rPr>
              <a:t> ar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equivalent</a:t>
            </a:r>
          </a:p>
          <a:p>
            <a:r>
              <a:rPr lang="en-US" sz="6000" dirty="0" smtClean="0">
                <a:latin typeface="Comic Sans MS" pitchFamily="66" charset="0"/>
              </a:rPr>
              <a:t>exactly when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(G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H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endParaRPr lang="en-US" sz="6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232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9600" y="304800"/>
            <a:ext cx="7048500" cy="1130300"/>
          </a:xfrm>
        </p:spPr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8001" y="254000"/>
            <a:ext cx="7327899" cy="1244600"/>
          </a:xfrm>
        </p:spPr>
        <p:txBody>
          <a:bodyPr/>
          <a:lstStyle/>
          <a:p>
            <a:r>
              <a:rPr lang="en-US" sz="4000" dirty="0" smtClean="0"/>
              <a:t>Fast Test for </a:t>
            </a:r>
            <a:r>
              <a:rPr lang="en-US" sz="4000" dirty="0" smtClean="0">
                <a:solidFill>
                  <a:srgbClr val="006600"/>
                </a:solidFill>
              </a:rPr>
              <a:t>SAT</a:t>
            </a:r>
            <a:r>
              <a:rPr lang="en-US" sz="4000" dirty="0" smtClean="0"/>
              <a:t>?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40034" y="1842363"/>
            <a:ext cx="8465078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P = 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“efficient”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solidFill>
                  <a:srgbClr val="006600"/>
                </a:solidFill>
                <a:latin typeface="Comic Sans MS" pitchFamily="66" charset="0"/>
              </a:rPr>
              <a:t>satisfiability</a:t>
            </a:r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SAT</a:t>
            </a:r>
            <a:r>
              <a:rPr lang="en-US" sz="4000" dirty="0" smtClean="0">
                <a:latin typeface="Comic Sans MS" pitchFamily="66" charset="0"/>
              </a:rPr>
              <a:t>).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7" y="6553200"/>
            <a:ext cx="1282097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ruth-tables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051103" y="207922"/>
            <a:ext cx="5635697" cy="1239878"/>
          </a:xfrm>
        </p:spPr>
        <p:txBody>
          <a:bodyPr/>
          <a:lstStyle/>
          <a:p>
            <a:r>
              <a:rPr lang="en-US" sz="4400" dirty="0" smtClean="0"/>
              <a:t>SAT versus VALID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744822" y="1448516"/>
            <a:ext cx="766753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an check that</a:t>
            </a:r>
          </a:p>
          <a:p>
            <a:pPr algn="l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 checking for one is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equally difficult (or easy)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as checking for the other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28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661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6300" y="284252"/>
            <a:ext cx="6527800" cy="1227048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9335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2498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40809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42019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2292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2863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0512" y="3649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3338388" y="149493"/>
            <a:ext cx="4667607" cy="1002925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DeMorgan’s</a:t>
            </a:r>
            <a:r>
              <a:rPr lang="en-US" dirty="0" smtClean="0">
                <a:solidFill>
                  <a:schemeClr val="tx1"/>
                </a:solidFill>
              </a:rPr>
              <a:t> Law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4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93562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5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09820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26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72242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27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0481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65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3297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66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11101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67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459911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68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89"/>
          <p:cNvGrpSpPr>
            <a:grpSpLocks/>
          </p:cNvGrpSpPr>
          <p:nvPr/>
        </p:nvGrpSpPr>
        <p:grpSpPr bwMode="auto">
          <a:xfrm>
            <a:off x="2919272" y="286491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75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76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9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590550" y="2743200"/>
            <a:ext cx="711950" cy="2384524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2" name="Title 88"/>
          <p:cNvSpPr>
            <a:spLocks noGrp="1"/>
          </p:cNvSpPr>
          <p:nvPr>
            <p:ph type="title" sz="quarter"/>
          </p:nvPr>
        </p:nvSpPr>
        <p:spPr>
          <a:xfrm>
            <a:off x="3338388" y="149493"/>
            <a:ext cx="4667607" cy="1002925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DeMorgan’s</a:t>
            </a:r>
            <a:r>
              <a:rPr lang="en-US" dirty="0" smtClean="0">
                <a:solidFill>
                  <a:schemeClr val="tx1"/>
                </a:solidFill>
              </a:rPr>
              <a:t> Law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79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7950" y="157616"/>
            <a:ext cx="4400550" cy="1036183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2406362" y="327882"/>
            <a:ext cx="6293138" cy="1158017"/>
          </a:xfrm>
        </p:spPr>
        <p:txBody>
          <a:bodyPr/>
          <a:lstStyle/>
          <a:p>
            <a:r>
              <a:rPr lang="en-US" sz="4000" dirty="0" err="1" smtClean="0"/>
              <a:t>Satisfiability</a:t>
            </a:r>
            <a:r>
              <a:rPr lang="en-US" sz="4000" dirty="0" smtClean="0"/>
              <a:t> &amp; Validity 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95</TotalTime>
  <Words>589</Words>
  <Application>Microsoft Macintosh PowerPoint</Application>
  <PresentationFormat>On-screen Show (4:3)</PresentationFormat>
  <Paragraphs>186</Paragraphs>
  <Slides>1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1_6.042 Lecture Template</vt:lpstr>
      <vt:lpstr>Equation</vt:lpstr>
      <vt:lpstr>Truth Tables Equivalence Validity</vt:lpstr>
      <vt:lpstr>Truth Assignments</vt:lpstr>
      <vt:lpstr>Evaluation in an Environment</vt:lpstr>
      <vt:lpstr>Equivalence</vt:lpstr>
      <vt:lpstr>DeMorgan’s Law</vt:lpstr>
      <vt:lpstr>DeMorgan’s Law</vt:lpstr>
      <vt:lpstr>Definition of IFF</vt:lpstr>
      <vt:lpstr>Satisfiability &amp; Validity </vt:lpstr>
      <vt:lpstr>Satisfiability &amp; Validity </vt:lpstr>
      <vt:lpstr>Satisfiability &amp; Validity </vt:lpstr>
      <vt:lpstr>Equivalence &amp; Validity</vt:lpstr>
      <vt:lpstr>Verifying Valid, Satisfiable</vt:lpstr>
      <vt:lpstr>Fast Test for SAT?</vt:lpstr>
      <vt:lpstr>SAT versus VALI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55</cp:revision>
  <cp:lastPrinted>2015-02-11T01:31:42Z</cp:lastPrinted>
  <dcterms:created xsi:type="dcterms:W3CDTF">2011-02-09T15:01:58Z</dcterms:created>
  <dcterms:modified xsi:type="dcterms:W3CDTF">2015-02-11T01:31:55Z</dcterms:modified>
</cp:coreProperties>
</file>